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3A64A6" w14:textId="77777777" w:rsidR="009C07CD" w:rsidRPr="0047681A" w:rsidRDefault="001F07F1" w:rsidP="0047681A">
      <w:pPr>
        <w:spacing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47681A">
        <w:rPr>
          <w:rFonts w:ascii="Times New Roman" w:eastAsia="宋体" w:hAnsi="Times New Roman" w:cs="Times New Roman"/>
          <w:sz w:val="32"/>
          <w:szCs w:val="32"/>
        </w:rPr>
        <w:t>三角函数</w:t>
      </w:r>
      <w:r w:rsidR="003918E7" w:rsidRPr="0047681A">
        <w:rPr>
          <w:rFonts w:ascii="Times New Roman" w:eastAsia="宋体" w:hAnsi="Times New Roman" w:cs="Times New Roman"/>
          <w:sz w:val="32"/>
          <w:szCs w:val="32"/>
        </w:rPr>
        <w:t>计算器可行性分析</w:t>
      </w:r>
    </w:p>
    <w:p w14:paraId="6C80DAD2" w14:textId="77777777" w:rsidR="00840051" w:rsidRDefault="00840051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</w:p>
    <w:p w14:paraId="7B4AA5A7" w14:textId="4DF9355C" w:rsidR="00FF7E12" w:rsidRPr="003A7030" w:rsidRDefault="00FF7E12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3A7030">
        <w:rPr>
          <w:rFonts w:ascii="Times New Roman" w:eastAsia="宋体" w:hAnsi="Times New Roman" w:cs="Times New Roman"/>
          <w:sz w:val="28"/>
          <w:szCs w:val="28"/>
        </w:rPr>
        <w:t>1</w:t>
      </w:r>
      <w:r w:rsidR="003F4DC6" w:rsidRPr="003A703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F600D" w:rsidRPr="003A7030">
        <w:rPr>
          <w:rFonts w:ascii="Times New Roman" w:eastAsia="宋体" w:hAnsi="Times New Roman" w:cs="Times New Roman" w:hint="eastAsia"/>
          <w:sz w:val="28"/>
          <w:szCs w:val="28"/>
        </w:rPr>
        <w:t>项目</w:t>
      </w:r>
      <w:r w:rsidR="000223A8" w:rsidRPr="003A7030">
        <w:rPr>
          <w:rFonts w:ascii="Times New Roman" w:eastAsia="宋体" w:hAnsi="Times New Roman" w:cs="Times New Roman" w:hint="eastAsia"/>
          <w:sz w:val="28"/>
          <w:szCs w:val="28"/>
        </w:rPr>
        <w:t>概要</w:t>
      </w:r>
    </w:p>
    <w:p w14:paraId="6395DBE5" w14:textId="1AFC4C9D" w:rsidR="00FF7E12" w:rsidRDefault="002A1C0A" w:rsidP="002A1C0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</w:t>
      </w:r>
      <w:r w:rsidR="004F600D">
        <w:rPr>
          <w:rFonts w:ascii="Times New Roman" w:eastAsia="宋体" w:hAnsi="Times New Roman" w:cs="Times New Roman" w:hint="eastAsia"/>
          <w:sz w:val="24"/>
          <w:szCs w:val="24"/>
        </w:rPr>
        <w:t>项目</w:t>
      </w:r>
      <w:r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Pr="00831F56">
        <w:rPr>
          <w:rFonts w:ascii="Times New Roman" w:eastAsia="宋体" w:hAnsi="Times New Roman" w:cs="Times New Roman"/>
          <w:sz w:val="24"/>
          <w:szCs w:val="24"/>
        </w:rPr>
        <w:t>实现一个</w:t>
      </w:r>
      <w:r>
        <w:rPr>
          <w:rFonts w:ascii="Times New Roman" w:eastAsia="宋体" w:hAnsi="Times New Roman" w:cs="Times New Roman" w:hint="eastAsia"/>
          <w:sz w:val="24"/>
          <w:szCs w:val="24"/>
        </w:rPr>
        <w:t>稳定的</w:t>
      </w:r>
      <w:r w:rsidRPr="00831F56">
        <w:rPr>
          <w:rFonts w:ascii="Times New Roman" w:eastAsia="宋体" w:hAnsi="Times New Roman" w:cs="Times New Roman"/>
          <w:sz w:val="24"/>
          <w:szCs w:val="24"/>
        </w:rPr>
        <w:t>三角函数计算器，</w:t>
      </w:r>
      <w:r>
        <w:rPr>
          <w:rFonts w:ascii="Times New Roman" w:eastAsia="宋体" w:hAnsi="Times New Roman" w:cs="Times New Roman" w:hint="eastAsia"/>
          <w:sz w:val="24"/>
          <w:szCs w:val="24"/>
        </w:rPr>
        <w:t>主要包括</w:t>
      </w:r>
      <w:r>
        <w:rPr>
          <w:rFonts w:ascii="Times New Roman" w:eastAsia="宋体" w:hAnsi="Times New Roman" w:cs="Times New Roman" w:hint="eastAsia"/>
          <w:sz w:val="24"/>
          <w:szCs w:val="24"/>
        </w:rPr>
        <w:t>sin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os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rcsin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rctan</w:t>
      </w:r>
      <w:r>
        <w:rPr>
          <w:rFonts w:ascii="Times New Roman" w:eastAsia="宋体" w:hAnsi="Times New Roman" w:cs="Times New Roman" w:hint="eastAsia"/>
          <w:sz w:val="24"/>
          <w:szCs w:val="24"/>
        </w:rPr>
        <w:t>四种函数计算，并达到</w:t>
      </w:r>
      <w:r w:rsidRPr="00831F56">
        <w:rPr>
          <w:rFonts w:ascii="Times New Roman" w:eastAsia="宋体" w:hAnsi="Times New Roman" w:cs="Times New Roman"/>
          <w:sz w:val="24"/>
          <w:szCs w:val="24"/>
        </w:rPr>
        <w:t>一定</w:t>
      </w:r>
      <w:r>
        <w:rPr>
          <w:rFonts w:ascii="Times New Roman" w:eastAsia="宋体" w:hAnsi="Times New Roman" w:cs="Times New Roman" w:hint="eastAsia"/>
          <w:sz w:val="24"/>
          <w:szCs w:val="24"/>
        </w:rPr>
        <w:t>的性能需求。</w:t>
      </w:r>
    </w:p>
    <w:p w14:paraId="5C13E8DE" w14:textId="77777777" w:rsidR="003A7030" w:rsidRPr="002A1C0A" w:rsidRDefault="003A7030" w:rsidP="002A1C0A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1C7834AD" w14:textId="32B0A92B" w:rsidR="00C152E6" w:rsidRPr="003A7030" w:rsidRDefault="009E05FA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3A703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3A703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1D4271" w:rsidRPr="003A7030">
        <w:rPr>
          <w:rFonts w:ascii="Times New Roman" w:eastAsia="宋体" w:hAnsi="Times New Roman" w:cs="Times New Roman" w:hint="eastAsia"/>
          <w:sz w:val="28"/>
          <w:szCs w:val="28"/>
        </w:rPr>
        <w:t>市场调查</w:t>
      </w:r>
    </w:p>
    <w:p w14:paraId="245676ED" w14:textId="6579EC12" w:rsidR="000C7CB9" w:rsidRPr="0047681A" w:rsidRDefault="000C7CB9" w:rsidP="00CE4C2F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目前市场上的计算器种类多样、功能丰富，主要分为以下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五</w:t>
      </w:r>
      <w:r w:rsidRPr="0047681A">
        <w:rPr>
          <w:rFonts w:ascii="Times New Roman" w:eastAsia="宋体" w:hAnsi="Times New Roman" w:cs="Times New Roman"/>
          <w:sz w:val="24"/>
          <w:szCs w:val="24"/>
        </w:rPr>
        <w:t>类</w:t>
      </w:r>
      <w:r w:rsidR="00833771" w:rsidRPr="0047681A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2E64C368" w14:textId="220823DB" w:rsidR="000C7CB9" w:rsidRPr="00CE4C2F" w:rsidRDefault="00833771" w:rsidP="00CE4C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E4C2F">
        <w:rPr>
          <w:rFonts w:ascii="Times New Roman" w:eastAsia="宋体" w:hAnsi="Times New Roman" w:cs="Times New Roman"/>
          <w:sz w:val="24"/>
          <w:szCs w:val="24"/>
        </w:rPr>
        <w:t>（</w:t>
      </w:r>
      <w:r w:rsidRPr="00CE4C2F">
        <w:rPr>
          <w:rFonts w:ascii="Times New Roman" w:eastAsia="宋体" w:hAnsi="Times New Roman" w:cs="Times New Roman"/>
          <w:sz w:val="24"/>
          <w:szCs w:val="24"/>
        </w:rPr>
        <w:t>1</w:t>
      </w:r>
      <w:r w:rsidRPr="00CE4C2F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CE4C2F">
        <w:rPr>
          <w:rFonts w:ascii="Times New Roman" w:eastAsia="宋体" w:hAnsi="Times New Roman" w:cs="Times New Roman"/>
          <w:sz w:val="24"/>
          <w:szCs w:val="24"/>
        </w:rPr>
        <w:t>简易型：只有加、减、乘、除运算功能，可作一般计算使用。</w:t>
      </w:r>
    </w:p>
    <w:p w14:paraId="42AD0682" w14:textId="131570AF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2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普通型：除能完成四则运算外，还可以进行开平方和百分比等多种运算，这种电子计算器应用最为广泛。</w:t>
      </w:r>
    </w:p>
    <w:p w14:paraId="14E086AE" w14:textId="069AB5AB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3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函数型：能进行三角函数、反三角函数、对数、指数等运算，以及各种应用计算，主要供科技人员、大学生使用。</w:t>
      </w:r>
    </w:p>
    <w:p w14:paraId="7C865AA2" w14:textId="2E518E55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专用型：能根据特殊需要完成特定功能。如用于记载和核算家庭收支情况，提高中学生的运算能力等。</w:t>
      </w:r>
    </w:p>
    <w:p w14:paraId="1DE07A41" w14:textId="36F235E3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5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程控型：这是一种比较复杂的电子计算器，可通过磁卡片编制程序，能求解代数和函数方程，完成较复杂的运算。</w:t>
      </w:r>
    </w:p>
    <w:p w14:paraId="38C170B4" w14:textId="02D97195" w:rsidR="007222C2" w:rsidRDefault="00C152E6" w:rsidP="00756150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按电子计算器的显示器位数，又可以分为</w:t>
      </w:r>
      <w:r w:rsidRPr="0047681A">
        <w:rPr>
          <w:rFonts w:ascii="Times New Roman" w:eastAsia="宋体" w:hAnsi="Times New Roman" w:cs="Times New Roman"/>
          <w:sz w:val="24"/>
          <w:szCs w:val="24"/>
        </w:rPr>
        <w:t>8</w:t>
      </w:r>
      <w:r w:rsidRPr="0047681A">
        <w:rPr>
          <w:rFonts w:ascii="Times New Roman" w:eastAsia="宋体" w:hAnsi="Times New Roman" w:cs="Times New Roman"/>
          <w:sz w:val="24"/>
          <w:szCs w:val="24"/>
        </w:rPr>
        <w:t>位、</w:t>
      </w:r>
      <w:r w:rsidRPr="0047681A">
        <w:rPr>
          <w:rFonts w:ascii="Times New Roman" w:eastAsia="宋体" w:hAnsi="Times New Roman" w:cs="Times New Roman"/>
          <w:sz w:val="24"/>
          <w:szCs w:val="24"/>
        </w:rPr>
        <w:t>10</w:t>
      </w:r>
      <w:r w:rsidRPr="0047681A">
        <w:rPr>
          <w:rFonts w:ascii="Times New Roman" w:eastAsia="宋体" w:hAnsi="Times New Roman" w:cs="Times New Roman"/>
          <w:sz w:val="24"/>
          <w:szCs w:val="24"/>
        </w:rPr>
        <w:t>位、</w:t>
      </w:r>
      <w:r w:rsidRPr="0047681A">
        <w:rPr>
          <w:rFonts w:ascii="Times New Roman" w:eastAsia="宋体" w:hAnsi="Times New Roman" w:cs="Times New Roman"/>
          <w:sz w:val="24"/>
          <w:szCs w:val="24"/>
        </w:rPr>
        <w:t>12</w:t>
      </w:r>
      <w:r w:rsidRPr="0047681A">
        <w:rPr>
          <w:rFonts w:ascii="Times New Roman" w:eastAsia="宋体" w:hAnsi="Times New Roman" w:cs="Times New Roman"/>
          <w:sz w:val="24"/>
          <w:szCs w:val="24"/>
        </w:rPr>
        <w:t>位、</w:t>
      </w:r>
      <w:r w:rsidRPr="0047681A">
        <w:rPr>
          <w:rFonts w:ascii="Times New Roman" w:eastAsia="宋体" w:hAnsi="Times New Roman" w:cs="Times New Roman"/>
          <w:sz w:val="24"/>
          <w:szCs w:val="24"/>
        </w:rPr>
        <w:t>14</w:t>
      </w:r>
      <w:r w:rsidRPr="0047681A">
        <w:rPr>
          <w:rFonts w:ascii="Times New Roman" w:eastAsia="宋体" w:hAnsi="Times New Roman" w:cs="Times New Roman"/>
          <w:sz w:val="24"/>
          <w:szCs w:val="24"/>
        </w:rPr>
        <w:t>位等多种类型。近几年来，市场上又出现了具有特殊功能的电子计算器，日历式电子计算器。这类电子计算器除能进行一般数字计算外，还具有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47681A">
        <w:rPr>
          <w:rFonts w:ascii="Times New Roman" w:eastAsia="宋体" w:hAnsi="Times New Roman" w:cs="Times New Roman"/>
          <w:sz w:val="24"/>
          <w:szCs w:val="24"/>
        </w:rPr>
        <w:t>电子日历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Pr="0047681A">
        <w:rPr>
          <w:rFonts w:ascii="Times New Roman" w:eastAsia="宋体" w:hAnsi="Times New Roman" w:cs="Times New Roman"/>
          <w:sz w:val="24"/>
          <w:szCs w:val="24"/>
        </w:rPr>
        <w:t>、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47681A">
        <w:rPr>
          <w:rFonts w:ascii="Times New Roman" w:eastAsia="宋体" w:hAnsi="Times New Roman" w:cs="Times New Roman"/>
          <w:sz w:val="24"/>
          <w:szCs w:val="24"/>
        </w:rPr>
        <w:t>电子表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Pr="0047681A">
        <w:rPr>
          <w:rFonts w:ascii="Times New Roman" w:eastAsia="宋体" w:hAnsi="Times New Roman" w:cs="Times New Roman"/>
          <w:sz w:val="24"/>
          <w:szCs w:val="24"/>
        </w:rPr>
        <w:t>、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47681A">
        <w:rPr>
          <w:rFonts w:ascii="Times New Roman" w:eastAsia="宋体" w:hAnsi="Times New Roman" w:cs="Times New Roman"/>
          <w:sz w:val="24"/>
          <w:szCs w:val="24"/>
        </w:rPr>
        <w:t>音响报警器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Pr="0047681A">
        <w:rPr>
          <w:rFonts w:ascii="Times New Roman" w:eastAsia="宋体" w:hAnsi="Times New Roman" w:cs="Times New Roman"/>
          <w:sz w:val="24"/>
          <w:szCs w:val="24"/>
        </w:rPr>
        <w:t>、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47681A">
        <w:rPr>
          <w:rFonts w:ascii="Times New Roman" w:eastAsia="宋体" w:hAnsi="Times New Roman" w:cs="Times New Roman"/>
          <w:sz w:val="24"/>
          <w:szCs w:val="24"/>
        </w:rPr>
        <w:t>定时器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Pr="0047681A">
        <w:rPr>
          <w:rFonts w:ascii="Times New Roman" w:eastAsia="宋体" w:hAnsi="Times New Roman" w:cs="Times New Roman"/>
          <w:sz w:val="24"/>
          <w:szCs w:val="24"/>
        </w:rPr>
        <w:t>、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Pr="0047681A">
        <w:rPr>
          <w:rFonts w:ascii="Times New Roman" w:eastAsia="宋体" w:hAnsi="Times New Roman" w:cs="Times New Roman"/>
          <w:sz w:val="24"/>
          <w:szCs w:val="24"/>
        </w:rPr>
        <w:t>世界各地时刻换算</w:t>
      </w:r>
      <w:r w:rsidR="002A3C80"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Pr="0047681A">
        <w:rPr>
          <w:rFonts w:ascii="Times New Roman" w:eastAsia="宋体" w:hAnsi="Times New Roman" w:cs="Times New Roman"/>
          <w:sz w:val="24"/>
          <w:szCs w:val="24"/>
        </w:rPr>
        <w:t>等功能。</w:t>
      </w:r>
    </w:p>
    <w:p w14:paraId="6AE707F1" w14:textId="77777777" w:rsidR="003A7030" w:rsidRPr="007222C2" w:rsidRDefault="003A7030" w:rsidP="00756150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0D96D2AD" w14:textId="6683FA5D" w:rsidR="00764D1E" w:rsidRPr="003A7030" w:rsidRDefault="003A7030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3</w:t>
      </w:r>
      <w:r w:rsidR="009E05FA" w:rsidRPr="003A7030"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项目</w:t>
      </w:r>
      <w:r w:rsidR="00AB6199">
        <w:rPr>
          <w:rFonts w:ascii="Times New Roman" w:eastAsia="宋体" w:hAnsi="Times New Roman" w:cs="Times New Roman" w:hint="eastAsia"/>
          <w:sz w:val="28"/>
          <w:szCs w:val="28"/>
        </w:rPr>
        <w:t>设计</w:t>
      </w:r>
      <w:r w:rsidR="000A5679">
        <w:rPr>
          <w:rFonts w:ascii="Times New Roman" w:eastAsia="宋体" w:hAnsi="Times New Roman" w:cs="Times New Roman" w:hint="eastAsia"/>
          <w:sz w:val="28"/>
          <w:szCs w:val="28"/>
        </w:rPr>
        <w:t>准备</w:t>
      </w:r>
    </w:p>
    <w:p w14:paraId="2E9B44C8" w14:textId="5DECF82B" w:rsidR="001931BF" w:rsidRPr="0047681A" w:rsidRDefault="00AB6199" w:rsidP="004768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1931BF"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F30C63">
        <w:rPr>
          <w:rFonts w:ascii="Times New Roman" w:eastAsia="宋体" w:hAnsi="Times New Roman" w:cs="Times New Roman"/>
          <w:sz w:val="24"/>
          <w:szCs w:val="24"/>
        </w:rPr>
        <w:t>1</w:t>
      </w:r>
      <w:r w:rsidR="001931BF"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项目</w:t>
      </w:r>
      <w:r w:rsidR="001931BF" w:rsidRPr="0047681A">
        <w:rPr>
          <w:rFonts w:ascii="Times New Roman" w:eastAsia="宋体" w:hAnsi="Times New Roman" w:cs="Times New Roman"/>
          <w:sz w:val="24"/>
          <w:szCs w:val="24"/>
        </w:rPr>
        <w:t>设计理念</w:t>
      </w:r>
    </w:p>
    <w:p w14:paraId="633E6E6A" w14:textId="5D9855F7" w:rsidR="001931BF" w:rsidRDefault="001931BF" w:rsidP="00B21E46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对消费者来说，好的设计意味着好用、耐用、安全、美观</w:t>
      </w:r>
      <w:r w:rsidR="00F30C63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计算器的功能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要完整、稳定且准确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，计算器</w:t>
      </w:r>
      <w:r w:rsidR="00FF143F">
        <w:rPr>
          <w:rFonts w:ascii="Times New Roman" w:eastAsia="宋体" w:hAnsi="Times New Roman" w:cs="Times New Roman" w:hint="eastAsia"/>
          <w:sz w:val="24"/>
          <w:szCs w:val="24"/>
        </w:rPr>
        <w:t>整体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设计要</w:t>
      </w:r>
      <w:r w:rsidR="00FF143F">
        <w:rPr>
          <w:rFonts w:ascii="Times New Roman" w:eastAsia="宋体" w:hAnsi="Times New Roman" w:cs="Times New Roman" w:hint="eastAsia"/>
          <w:sz w:val="24"/>
          <w:szCs w:val="24"/>
        </w:rPr>
        <w:t>让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使用者能够快速上手，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增强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用户体验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感；</w:t>
      </w:r>
      <w:r w:rsidRPr="00916928">
        <w:rPr>
          <w:rFonts w:ascii="Times New Roman" w:eastAsia="宋体" w:hAnsi="Times New Roman" w:cs="Times New Roman"/>
          <w:sz w:val="24"/>
          <w:szCs w:val="24"/>
        </w:rPr>
        <w:t>而对生产者来说，好的设计则意味着更强的产品竞争力和更好的经济效益</w:t>
      </w:r>
      <w:r w:rsidR="00FF143F">
        <w:rPr>
          <w:rFonts w:ascii="Times New Roman" w:eastAsia="宋体" w:hAnsi="Times New Roman" w:cs="Times New Roman" w:hint="eastAsia"/>
          <w:sz w:val="24"/>
          <w:szCs w:val="24"/>
        </w:rPr>
        <w:t>，因此设计要足够创新，并且能</w:t>
      </w:r>
      <w:r w:rsidRPr="0047681A">
        <w:rPr>
          <w:rFonts w:ascii="Times New Roman" w:eastAsia="宋体" w:hAnsi="Times New Roman" w:cs="Times New Roman"/>
          <w:sz w:val="24"/>
          <w:szCs w:val="24"/>
        </w:rPr>
        <w:t>最大限度地契合人们对产品使用简便、安全、有</w:t>
      </w:r>
      <w:r w:rsidR="00F7772D">
        <w:rPr>
          <w:rFonts w:ascii="Times New Roman" w:eastAsia="宋体" w:hAnsi="Times New Roman" w:cs="Times New Roman" w:hint="eastAsia"/>
          <w:sz w:val="24"/>
          <w:szCs w:val="24"/>
        </w:rPr>
        <w:t>美</w:t>
      </w:r>
      <w:r w:rsidR="00F7772D">
        <w:rPr>
          <w:rFonts w:ascii="Times New Roman" w:eastAsia="宋体" w:hAnsi="Times New Roman" w:cs="Times New Roman" w:hint="eastAsia"/>
          <w:sz w:val="24"/>
          <w:szCs w:val="24"/>
        </w:rPr>
        <w:lastRenderedPageBreak/>
        <w:t>观、耐用</w:t>
      </w:r>
      <w:r w:rsidRPr="0047681A">
        <w:rPr>
          <w:rFonts w:ascii="Times New Roman" w:eastAsia="宋体" w:hAnsi="Times New Roman" w:cs="Times New Roman"/>
          <w:sz w:val="24"/>
          <w:szCs w:val="24"/>
        </w:rPr>
        <w:t>等</w:t>
      </w:r>
      <w:r w:rsidR="00F7772D">
        <w:rPr>
          <w:rFonts w:ascii="Times New Roman" w:eastAsia="宋体" w:hAnsi="Times New Roman" w:cs="Times New Roman" w:hint="eastAsia"/>
          <w:sz w:val="24"/>
          <w:szCs w:val="24"/>
        </w:rPr>
        <w:t>多</w:t>
      </w:r>
      <w:r w:rsidRPr="0047681A">
        <w:rPr>
          <w:rFonts w:ascii="Times New Roman" w:eastAsia="宋体" w:hAnsi="Times New Roman" w:cs="Times New Roman"/>
          <w:sz w:val="24"/>
          <w:szCs w:val="24"/>
        </w:rPr>
        <w:t>方面的综合需求</w:t>
      </w:r>
      <w:r w:rsidRPr="00B21E4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826BC79" w14:textId="484E16CB" w:rsidR="00B21E46" w:rsidRPr="00B03BB1" w:rsidRDefault="007C0EC9" w:rsidP="00B03BB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B03BB1">
        <w:rPr>
          <w:rFonts w:ascii="Times New Roman" w:eastAsia="宋体" w:hAnsi="Times New Roman" w:cs="Times New Roman"/>
          <w:sz w:val="24"/>
          <w:szCs w:val="24"/>
        </w:rPr>
        <w:t xml:space="preserve">.2 </w:t>
      </w:r>
      <w:r w:rsidR="00B21E46" w:rsidRPr="00B03BB1">
        <w:rPr>
          <w:rFonts w:ascii="Times New Roman" w:eastAsia="宋体" w:hAnsi="Times New Roman" w:cs="Times New Roman" w:hint="eastAsia"/>
          <w:sz w:val="24"/>
          <w:szCs w:val="24"/>
        </w:rPr>
        <w:t>项目主要技术</w:t>
      </w:r>
    </w:p>
    <w:p w14:paraId="7A757381" w14:textId="29AFD726" w:rsidR="00B03BB1" w:rsidRPr="00B03BB1" w:rsidRDefault="00B21E46" w:rsidP="009B1DD0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1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DA41CE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="004A292A">
        <w:rPr>
          <w:rFonts w:ascii="Times New Roman" w:eastAsia="宋体" w:hAnsi="Times New Roman" w:cs="Times New Roman" w:hint="eastAsia"/>
          <w:sz w:val="24"/>
          <w:szCs w:val="24"/>
        </w:rPr>
        <w:t>进行编程</w:t>
      </w:r>
      <w:r w:rsidR="00DA41C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提供了高效的高级</w:t>
      </w:r>
      <w:r w:rsidRPr="0047681A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47681A">
        <w:rPr>
          <w:rFonts w:ascii="Times New Roman" w:eastAsia="宋体" w:hAnsi="Times New Roman" w:cs="Times New Roman"/>
          <w:sz w:val="24"/>
          <w:szCs w:val="24"/>
        </w:rPr>
        <w:instrText xml:space="preserve"> HYPERLINK "https://baike.baidu.com/item/%E6%95%B0%E6%8D%AE%E7%BB%93%E6%9E%84/1450" \t "_blank" </w:instrText>
      </w:r>
      <w:r w:rsidRPr="0047681A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47681A">
        <w:rPr>
          <w:rFonts w:ascii="Times New Roman" w:eastAsia="宋体" w:hAnsi="Times New Roman" w:cs="Times New Roman"/>
          <w:sz w:val="24"/>
          <w:szCs w:val="24"/>
        </w:rPr>
        <w:t>数据结构</w:t>
      </w:r>
      <w:r w:rsidRPr="0047681A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47681A">
        <w:rPr>
          <w:rFonts w:ascii="Times New Roman" w:eastAsia="宋体" w:hAnsi="Times New Roman" w:cs="Times New Roman"/>
          <w:sz w:val="24"/>
          <w:szCs w:val="24"/>
        </w:rPr>
        <w:t>，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能够</w:t>
      </w:r>
      <w:r w:rsidRPr="0047681A">
        <w:rPr>
          <w:rFonts w:ascii="Times New Roman" w:eastAsia="宋体" w:hAnsi="Times New Roman" w:cs="Times New Roman"/>
          <w:sz w:val="24"/>
          <w:szCs w:val="24"/>
        </w:rPr>
        <w:t>有效地</w:t>
      </w:r>
      <w:hyperlink r:id="rId7" w:tgtFrame="_blank" w:history="1">
        <w:r w:rsidRPr="0047681A">
          <w:rPr>
            <w:rFonts w:ascii="Times New Roman" w:eastAsia="宋体" w:hAnsi="Times New Roman" w:cs="Times New Roman"/>
            <w:sz w:val="24"/>
            <w:szCs w:val="24"/>
          </w:rPr>
          <w:t>面向对象</w:t>
        </w:r>
      </w:hyperlink>
      <w:r w:rsidRPr="0047681A">
        <w:rPr>
          <w:rFonts w:ascii="Times New Roman" w:eastAsia="宋体" w:hAnsi="Times New Roman" w:cs="Times New Roman"/>
          <w:sz w:val="24"/>
          <w:szCs w:val="24"/>
        </w:rPr>
        <w:t>编程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B03BB1"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="00B03BB1"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相比其他编程语言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代码非常简单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上手容易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这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使得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具有巨大吸引力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还具有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清晰的语法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特点，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它甚至不是一种格式自由的语言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例如它要求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if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语句的下一行必须向右缩进，否则不能通过编译</w:t>
      </w:r>
      <w:r w:rsidR="00701FF3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同时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还具有超强的扩展性，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具有脚本语言中最丰富和强大的类库，这些类库覆盖了文件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I/O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GUI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、网络编程、数据库访问、文本操作等绝大部分应用场景</w:t>
      </w:r>
      <w:r w:rsidR="00B03BB1">
        <w:rPr>
          <w:rFonts w:ascii="Times New Roman" w:eastAsia="宋体" w:hAnsi="Times New Roman" w:cs="Times New Roman" w:hint="eastAsia"/>
          <w:sz w:val="24"/>
          <w:szCs w:val="24"/>
        </w:rPr>
        <w:t>；此外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作为一门解释型的语言，它天生具有跨平台的特征，只要为平台提供了相应的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解释器，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 xml:space="preserve">Python </w:t>
      </w:r>
      <w:r w:rsidR="00B03BB1" w:rsidRPr="00B03BB1">
        <w:rPr>
          <w:rFonts w:ascii="Times New Roman" w:eastAsia="宋体" w:hAnsi="Times New Roman" w:cs="Times New Roman" w:hint="eastAsia"/>
          <w:sz w:val="24"/>
          <w:szCs w:val="24"/>
        </w:rPr>
        <w:t>就可以在该平台上运行。</w:t>
      </w:r>
    </w:p>
    <w:p w14:paraId="7AE29CEF" w14:textId="20BDBE60" w:rsidR="00B21E46" w:rsidRDefault="00B21E46" w:rsidP="00393821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2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DA41CE"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="00DA41CE" w:rsidRPr="0047681A">
        <w:rPr>
          <w:rFonts w:ascii="Times New Roman" w:eastAsia="宋体" w:hAnsi="Times New Roman" w:cs="Times New Roman"/>
          <w:sz w:val="24"/>
          <w:szCs w:val="24"/>
        </w:rPr>
        <w:t>PyQt5</w:t>
      </w:r>
      <w:r w:rsidRPr="0047681A">
        <w:rPr>
          <w:rFonts w:ascii="Times New Roman" w:eastAsia="宋体" w:hAnsi="Times New Roman" w:cs="Times New Roman"/>
          <w:sz w:val="24"/>
          <w:szCs w:val="24"/>
        </w:rPr>
        <w:t>框架</w:t>
      </w:r>
      <w:r w:rsidR="00E02E71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47681A">
        <w:rPr>
          <w:rFonts w:ascii="Times New Roman" w:eastAsia="宋体" w:hAnsi="Times New Roman" w:cs="Times New Roman"/>
          <w:sz w:val="24"/>
          <w:szCs w:val="24"/>
        </w:rPr>
        <w:t>PyQt5</w:t>
      </w:r>
      <w:r w:rsidRPr="0047681A">
        <w:rPr>
          <w:rFonts w:ascii="Times New Roman" w:eastAsia="宋体" w:hAnsi="Times New Roman" w:cs="Times New Roman"/>
          <w:sz w:val="24"/>
          <w:szCs w:val="24"/>
        </w:rPr>
        <w:t>是图形程式框架</w:t>
      </w:r>
      <w:r w:rsidRPr="0047681A">
        <w:rPr>
          <w:rFonts w:ascii="Times New Roman" w:eastAsia="宋体" w:hAnsi="Times New Roman" w:cs="Times New Roman"/>
          <w:sz w:val="24"/>
          <w:szCs w:val="24"/>
        </w:rPr>
        <w:t>Qt5</w:t>
      </w:r>
      <w:r w:rsidRPr="0047681A">
        <w:rPr>
          <w:rFonts w:ascii="Times New Roman" w:eastAsia="宋体" w:hAnsi="Times New Roman" w:cs="Times New Roman"/>
          <w:sz w:val="24"/>
          <w:szCs w:val="24"/>
        </w:rPr>
        <w:t>的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接口，由一组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模块构成</w:t>
      </w:r>
      <w:r w:rsidR="00701FF3">
        <w:rPr>
          <w:rFonts w:ascii="Times New Roman" w:eastAsia="宋体" w:hAnsi="Times New Roman" w:cs="Times New Roman" w:hint="eastAsia"/>
          <w:sz w:val="24"/>
          <w:szCs w:val="24"/>
        </w:rPr>
        <w:t>，其</w:t>
      </w:r>
      <w:r w:rsidRPr="0047681A">
        <w:rPr>
          <w:rFonts w:ascii="Times New Roman" w:eastAsia="宋体" w:hAnsi="Times New Roman" w:cs="Times New Roman"/>
          <w:sz w:val="24"/>
          <w:szCs w:val="24"/>
        </w:rPr>
        <w:t>本身拥有超过</w:t>
      </w:r>
      <w:r w:rsidRPr="0047681A">
        <w:rPr>
          <w:rFonts w:ascii="Times New Roman" w:eastAsia="宋体" w:hAnsi="Times New Roman" w:cs="Times New Roman"/>
          <w:sz w:val="24"/>
          <w:szCs w:val="24"/>
        </w:rPr>
        <w:t>620</w:t>
      </w:r>
      <w:r w:rsidRPr="0047681A">
        <w:rPr>
          <w:rFonts w:ascii="Times New Roman" w:eastAsia="宋体" w:hAnsi="Times New Roman" w:cs="Times New Roman"/>
          <w:sz w:val="24"/>
          <w:szCs w:val="24"/>
        </w:rPr>
        <w:t>个类和</w:t>
      </w:r>
      <w:r w:rsidRPr="0047681A">
        <w:rPr>
          <w:rFonts w:ascii="Times New Roman" w:eastAsia="宋体" w:hAnsi="Times New Roman" w:cs="Times New Roman"/>
          <w:sz w:val="24"/>
          <w:szCs w:val="24"/>
        </w:rPr>
        <w:t>6000</w:t>
      </w:r>
      <w:r w:rsidRPr="0047681A">
        <w:rPr>
          <w:rFonts w:ascii="Times New Roman" w:eastAsia="宋体" w:hAnsi="Times New Roman" w:cs="Times New Roman"/>
          <w:sz w:val="24"/>
          <w:szCs w:val="24"/>
        </w:rPr>
        <w:t>函数及方法</w:t>
      </w:r>
      <w:r w:rsidR="00701FF3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7681A">
        <w:rPr>
          <w:rFonts w:ascii="Times New Roman" w:eastAsia="宋体" w:hAnsi="Times New Roman" w:cs="Times New Roman"/>
          <w:sz w:val="24"/>
          <w:szCs w:val="24"/>
        </w:rPr>
        <w:t>在可以运行于</w:t>
      </w:r>
      <w:r w:rsidR="00701FF3" w:rsidRPr="0047681A">
        <w:rPr>
          <w:rFonts w:ascii="Times New Roman" w:eastAsia="宋体" w:hAnsi="Times New Roman" w:cs="Times New Roman"/>
          <w:sz w:val="24"/>
          <w:szCs w:val="24"/>
        </w:rPr>
        <w:t>Unix</w:t>
      </w:r>
      <w:r w:rsidR="00701FF3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701FF3" w:rsidRPr="0047681A">
        <w:rPr>
          <w:rFonts w:ascii="Times New Roman" w:eastAsia="宋体" w:hAnsi="Times New Roman" w:cs="Times New Roman"/>
          <w:sz w:val="24"/>
          <w:szCs w:val="24"/>
        </w:rPr>
        <w:t>Windows</w:t>
      </w:r>
      <w:r w:rsidR="00701FF3">
        <w:rPr>
          <w:rFonts w:ascii="Times New Roman" w:eastAsia="宋体" w:hAnsi="Times New Roman" w:cs="Times New Roman" w:hint="eastAsia"/>
          <w:sz w:val="24"/>
          <w:szCs w:val="24"/>
        </w:rPr>
        <w:t>等</w:t>
      </w:r>
      <w:r w:rsidRPr="0047681A">
        <w:rPr>
          <w:rFonts w:ascii="Times New Roman" w:eastAsia="宋体" w:hAnsi="Times New Roman" w:cs="Times New Roman"/>
          <w:sz w:val="24"/>
          <w:szCs w:val="24"/>
        </w:rPr>
        <w:t>多个平台。开发者可以在</w:t>
      </w:r>
      <w:r w:rsidRPr="0047681A">
        <w:rPr>
          <w:rFonts w:ascii="Times New Roman" w:eastAsia="宋体" w:hAnsi="Times New Roman" w:cs="Times New Roman"/>
          <w:sz w:val="24"/>
          <w:szCs w:val="24"/>
        </w:rPr>
        <w:t>GPL</w:t>
      </w:r>
      <w:r w:rsidRPr="0047681A">
        <w:rPr>
          <w:rFonts w:ascii="Times New Roman" w:eastAsia="宋体" w:hAnsi="Times New Roman" w:cs="Times New Roman"/>
          <w:sz w:val="24"/>
          <w:szCs w:val="24"/>
        </w:rPr>
        <w:t>和商业许可之间进行选择。</w:t>
      </w:r>
    </w:p>
    <w:p w14:paraId="00F91431" w14:textId="12518489" w:rsidR="00207302" w:rsidRPr="001216C3" w:rsidRDefault="00207302" w:rsidP="0020730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47681A">
        <w:rPr>
          <w:rFonts w:ascii="Times New Roman" w:eastAsia="宋体" w:hAnsi="Times New Roman" w:cs="Times New Roman"/>
          <w:sz w:val="24"/>
          <w:szCs w:val="24"/>
        </w:rPr>
        <w:t>运用泰勒公式展开来</w:t>
      </w:r>
      <w:r>
        <w:rPr>
          <w:rFonts w:ascii="Times New Roman" w:eastAsia="宋体" w:hAnsi="Times New Roman" w:cs="Times New Roman" w:hint="eastAsia"/>
          <w:sz w:val="24"/>
          <w:szCs w:val="24"/>
        </w:rPr>
        <w:t>近似</w:t>
      </w:r>
      <w:r w:rsidRPr="0047681A">
        <w:rPr>
          <w:rFonts w:ascii="Times New Roman" w:eastAsia="宋体" w:hAnsi="Times New Roman" w:cs="Times New Roman"/>
          <w:sz w:val="24"/>
          <w:szCs w:val="24"/>
        </w:rPr>
        <w:t>计算三角函数值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1216C3">
        <w:rPr>
          <w:rFonts w:ascii="Times New Roman" w:eastAsia="宋体" w:hAnsi="Times New Roman" w:cs="Times New Roman"/>
          <w:sz w:val="24"/>
          <w:szCs w:val="24"/>
        </w:rPr>
        <w:t>对</w:t>
      </w:r>
      <w:r w:rsidRPr="001216C3">
        <w:rPr>
          <w:rFonts w:ascii="Times New Roman" w:eastAsia="宋体" w:hAnsi="Times New Roman" w:cs="Times New Roman"/>
          <w:sz w:val="24"/>
          <w:szCs w:val="24"/>
        </w:rPr>
        <w:t>sin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cos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 w:rsidRPr="001216C3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arctan</w:t>
      </w:r>
      <w:r>
        <w:rPr>
          <w:rFonts w:ascii="Times New Roman" w:eastAsia="宋体" w:hAnsi="Times New Roman" w:cs="Times New Roman" w:hint="eastAsia"/>
          <w:sz w:val="24"/>
          <w:szCs w:val="24"/>
        </w:rPr>
        <w:t>四个函数值</w:t>
      </w:r>
      <w:r w:rsidRPr="001216C3">
        <w:rPr>
          <w:rFonts w:ascii="Times New Roman" w:eastAsia="宋体" w:hAnsi="Times New Roman" w:cs="Times New Roman"/>
          <w:sz w:val="24"/>
          <w:szCs w:val="24"/>
        </w:rPr>
        <w:t>采用泰勒级数展开</w:t>
      </w:r>
      <w:r>
        <w:rPr>
          <w:rFonts w:ascii="Times New Roman" w:eastAsia="宋体" w:hAnsi="Times New Roman" w:cs="Times New Roman" w:hint="eastAsia"/>
          <w:sz w:val="24"/>
          <w:szCs w:val="24"/>
        </w:rPr>
        <w:t>式，</w:t>
      </w:r>
      <w:r w:rsidRPr="001216C3">
        <w:rPr>
          <w:rFonts w:ascii="Times New Roman" w:eastAsia="宋体" w:hAnsi="Times New Roman" w:cs="Times New Roman"/>
          <w:sz w:val="24"/>
          <w:szCs w:val="24"/>
        </w:rPr>
        <w:t>计算</w:t>
      </w:r>
      <w:r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Pr="001216C3">
        <w:rPr>
          <w:rFonts w:ascii="Times New Roman" w:eastAsia="宋体" w:hAnsi="Times New Roman" w:cs="Times New Roman"/>
          <w:sz w:val="24"/>
          <w:szCs w:val="24"/>
        </w:rPr>
        <w:t>逼近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1216C3">
        <w:rPr>
          <w:rFonts w:ascii="Times New Roman" w:eastAsia="宋体" w:hAnsi="Times New Roman" w:cs="Times New Roman"/>
          <w:sz w:val="24"/>
          <w:szCs w:val="24"/>
        </w:rPr>
        <w:t>函数值。</w:t>
      </w:r>
      <w:r>
        <w:rPr>
          <w:rFonts w:ascii="Times New Roman" w:eastAsia="宋体" w:hAnsi="Times New Roman" w:cs="Times New Roman" w:hint="eastAsia"/>
          <w:sz w:val="24"/>
          <w:szCs w:val="24"/>
        </w:rPr>
        <w:t>四个函数</w:t>
      </w:r>
      <w:r w:rsidRPr="001216C3">
        <w:rPr>
          <w:rFonts w:ascii="Times New Roman" w:eastAsia="宋体" w:hAnsi="Times New Roman" w:cs="Times New Roman"/>
          <w:sz w:val="24"/>
          <w:szCs w:val="24"/>
        </w:rPr>
        <w:t>对应的泰勒级数展开式如下：</w:t>
      </w:r>
    </w:p>
    <w:p w14:paraId="6E885485" w14:textId="77777777" w:rsidR="00207302" w:rsidRDefault="00207302" w:rsidP="00207302">
      <w:pPr>
        <w:pStyle w:val="a7"/>
        <w:spacing w:line="360" w:lineRule="auto"/>
        <w:ind w:left="840"/>
      </w:pPr>
      <w:r w:rsidRPr="00FB7C2B">
        <w:rPr>
          <w:position w:val="-118"/>
        </w:rPr>
        <w:object w:dxaOrig="5860" w:dyaOrig="2480" w14:anchorId="0A0BB5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55pt;height:123.9pt" o:ole="">
            <v:imagedata r:id="rId8" o:title=""/>
          </v:shape>
          <o:OLEObject Type="Embed" ProgID="Equation.DSMT4" ShapeID="_x0000_i1025" DrawAspect="Content" ObjectID="_1709057259" r:id="rId9"/>
        </w:object>
      </w:r>
    </w:p>
    <w:p w14:paraId="6242B91C" w14:textId="77777777" w:rsidR="00393821" w:rsidRPr="00B21E46" w:rsidRDefault="00393821" w:rsidP="00393821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0AD6A378" w14:textId="19D9D5FB" w:rsidR="00E32031" w:rsidRPr="00756150" w:rsidRDefault="00010B95" w:rsidP="0047681A">
      <w:pPr>
        <w:spacing w:line="360" w:lineRule="auto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4</w:t>
      </w:r>
      <w:r w:rsidR="0047681A" w:rsidRPr="0075615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E042F" w:rsidRPr="00756150">
        <w:rPr>
          <w:rFonts w:ascii="Times New Roman" w:eastAsia="宋体" w:hAnsi="Times New Roman" w:cs="Times New Roman"/>
          <w:sz w:val="28"/>
          <w:szCs w:val="28"/>
        </w:rPr>
        <w:t>项目可行性分析</w:t>
      </w:r>
    </w:p>
    <w:p w14:paraId="12B9CE52" w14:textId="3D69EEDC" w:rsidR="00DE042F" w:rsidRPr="0047681A" w:rsidRDefault="007C0EC9" w:rsidP="004768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 xml:space="preserve">.1 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市场可行性</w:t>
      </w:r>
    </w:p>
    <w:p w14:paraId="7D2CDFD9" w14:textId="0E82B9F5" w:rsidR="00DE042F" w:rsidRPr="0047681A" w:rsidRDefault="00DE042F" w:rsidP="0047681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目前市场上的计算器，均为封装完整的有机体，不具备开源特性，且功能固定，不能根据需求</w:t>
      </w:r>
      <w:r w:rsidR="005B356A" w:rsidRPr="0047681A">
        <w:rPr>
          <w:rFonts w:ascii="Times New Roman" w:eastAsia="宋体" w:hAnsi="Times New Roman" w:cs="Times New Roman"/>
          <w:sz w:val="24"/>
          <w:szCs w:val="24"/>
        </w:rPr>
        <w:t>个性化</w:t>
      </w:r>
      <w:r w:rsidRPr="0047681A">
        <w:rPr>
          <w:rFonts w:ascii="Times New Roman" w:eastAsia="宋体" w:hAnsi="Times New Roman" w:cs="Times New Roman"/>
          <w:sz w:val="24"/>
          <w:szCs w:val="24"/>
        </w:rPr>
        <w:t>添加</w:t>
      </w:r>
      <w:r w:rsidR="005B356A">
        <w:rPr>
          <w:rFonts w:ascii="Times New Roman" w:eastAsia="宋体" w:hAnsi="Times New Roman" w:cs="Times New Roman" w:hint="eastAsia"/>
          <w:sz w:val="24"/>
          <w:szCs w:val="24"/>
        </w:rPr>
        <w:t>或升级功能</w:t>
      </w:r>
      <w:r w:rsidR="0028488B">
        <w:rPr>
          <w:rFonts w:ascii="Times New Roman" w:eastAsia="宋体" w:hAnsi="Times New Roman" w:cs="Times New Roman" w:hint="eastAsia"/>
          <w:sz w:val="24"/>
          <w:szCs w:val="24"/>
        </w:rPr>
        <w:t>；而</w:t>
      </w:r>
      <w:r w:rsidRPr="0047681A">
        <w:rPr>
          <w:rFonts w:ascii="Times New Roman" w:eastAsia="宋体" w:hAnsi="Times New Roman" w:cs="Times New Roman"/>
          <w:sz w:val="24"/>
          <w:szCs w:val="24"/>
        </w:rPr>
        <w:t>本项目设计的三角函数计算器，</w:t>
      </w:r>
      <w:r w:rsidR="0028488B">
        <w:rPr>
          <w:rFonts w:ascii="Times New Roman" w:eastAsia="宋体" w:hAnsi="Times New Roman" w:cs="Times New Roman" w:hint="eastAsia"/>
          <w:sz w:val="24"/>
          <w:szCs w:val="24"/>
        </w:rPr>
        <w:t>具备</w:t>
      </w:r>
      <w:r w:rsidRPr="0047681A">
        <w:rPr>
          <w:rFonts w:ascii="Times New Roman" w:eastAsia="宋体" w:hAnsi="Times New Roman" w:cs="Times New Roman"/>
          <w:sz w:val="24"/>
          <w:szCs w:val="24"/>
        </w:rPr>
        <w:t>开源</w:t>
      </w:r>
      <w:r w:rsidR="0028488B">
        <w:rPr>
          <w:rFonts w:ascii="Times New Roman" w:eastAsia="宋体" w:hAnsi="Times New Roman" w:cs="Times New Roman" w:hint="eastAsia"/>
          <w:sz w:val="24"/>
          <w:szCs w:val="24"/>
        </w:rPr>
        <w:t>特性</w:t>
      </w:r>
      <w:r w:rsidRPr="0047681A">
        <w:rPr>
          <w:rFonts w:ascii="Times New Roman" w:eastAsia="宋体" w:hAnsi="Times New Roman" w:cs="Times New Roman"/>
          <w:sz w:val="24"/>
          <w:szCs w:val="24"/>
        </w:rPr>
        <w:t>，可根据用户需求个性化定制相关功能，具备市场可行性。</w:t>
      </w:r>
    </w:p>
    <w:p w14:paraId="3A90EC6A" w14:textId="2B43ED01" w:rsidR="00DE042F" w:rsidRPr="0047681A" w:rsidRDefault="007C0EC9" w:rsidP="004768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0430B9">
        <w:rPr>
          <w:rFonts w:ascii="Times New Roman" w:eastAsia="宋体" w:hAnsi="Times New Roman" w:cs="Times New Roman"/>
          <w:sz w:val="24"/>
          <w:szCs w:val="24"/>
        </w:rPr>
        <w:t>2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技术可行性</w:t>
      </w:r>
    </w:p>
    <w:p w14:paraId="1875FA3E" w14:textId="1B780E3A" w:rsidR="00DE042F" w:rsidRDefault="00DE042F" w:rsidP="0047681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本项目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开发部分运用</w:t>
      </w:r>
      <w:r w:rsidR="009E191F"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="009E191F"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进行编程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7681A">
        <w:rPr>
          <w:rFonts w:ascii="Times New Roman" w:eastAsia="宋体" w:hAnsi="Times New Roman" w:cs="Times New Roman"/>
          <w:sz w:val="24"/>
          <w:szCs w:val="24"/>
        </w:rPr>
        <w:t>函数计算部分运用泰勒公式展</w:t>
      </w:r>
      <w:r w:rsidRPr="0047681A">
        <w:rPr>
          <w:rFonts w:ascii="Times New Roman" w:eastAsia="宋体" w:hAnsi="Times New Roman" w:cs="Times New Roman"/>
          <w:sz w:val="24"/>
          <w:szCs w:val="24"/>
        </w:rPr>
        <w:lastRenderedPageBreak/>
        <w:t>开来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近似</w:t>
      </w:r>
      <w:r w:rsidRPr="0047681A">
        <w:rPr>
          <w:rFonts w:ascii="Times New Roman" w:eastAsia="宋体" w:hAnsi="Times New Roman" w:cs="Times New Roman"/>
          <w:sz w:val="24"/>
          <w:szCs w:val="24"/>
        </w:rPr>
        <w:t>计算三角函数值，具备技术可行性。</w:t>
      </w:r>
    </w:p>
    <w:p w14:paraId="3B62D11F" w14:textId="4CBA2178" w:rsidR="000430B9" w:rsidRPr="0047681A" w:rsidRDefault="000430B9" w:rsidP="000430B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7681A">
        <w:rPr>
          <w:rFonts w:ascii="Times New Roman" w:eastAsia="宋体" w:hAnsi="Times New Roman" w:cs="Times New Roman"/>
          <w:sz w:val="24"/>
          <w:szCs w:val="24"/>
        </w:rPr>
        <w:t>经济可行性</w:t>
      </w:r>
    </w:p>
    <w:p w14:paraId="58FD61C2" w14:textId="3CBF37C6" w:rsidR="000430B9" w:rsidRPr="0047681A" w:rsidRDefault="000430B9" w:rsidP="000430B9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本项目初步计划实现的功能简单，</w:t>
      </w:r>
      <w:r w:rsidR="00975183">
        <w:rPr>
          <w:rFonts w:ascii="Times New Roman" w:eastAsia="宋体" w:hAnsi="Times New Roman" w:cs="Times New Roman" w:hint="eastAsia"/>
          <w:sz w:val="24"/>
          <w:szCs w:val="24"/>
        </w:rPr>
        <w:t>且立足于软件开发部分，因此</w:t>
      </w:r>
      <w:r w:rsidRPr="0047681A">
        <w:rPr>
          <w:rFonts w:ascii="Times New Roman" w:eastAsia="宋体" w:hAnsi="Times New Roman" w:cs="Times New Roman"/>
          <w:sz w:val="24"/>
          <w:szCs w:val="24"/>
        </w:rPr>
        <w:t>预算</w:t>
      </w:r>
      <w:r w:rsidR="00975183">
        <w:rPr>
          <w:rFonts w:ascii="Times New Roman" w:eastAsia="宋体" w:hAnsi="Times New Roman" w:cs="Times New Roman" w:hint="eastAsia"/>
          <w:sz w:val="24"/>
          <w:szCs w:val="24"/>
        </w:rPr>
        <w:t>较低</w:t>
      </w:r>
      <w:r w:rsidRPr="0047681A">
        <w:rPr>
          <w:rFonts w:ascii="Times New Roman" w:eastAsia="宋体" w:hAnsi="Times New Roman" w:cs="Times New Roman"/>
          <w:sz w:val="24"/>
          <w:szCs w:val="24"/>
        </w:rPr>
        <w:t>，具备经济可行性。</w:t>
      </w:r>
    </w:p>
    <w:p w14:paraId="44C2A374" w14:textId="14E6132E" w:rsidR="00DE042F" w:rsidRPr="0047681A" w:rsidRDefault="007C0EC9" w:rsidP="004768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676440">
        <w:rPr>
          <w:rFonts w:ascii="Times New Roman" w:eastAsia="宋体" w:hAnsi="Times New Roman" w:cs="Times New Roman"/>
          <w:sz w:val="24"/>
          <w:szCs w:val="24"/>
        </w:rPr>
        <w:t>4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模式可行性</w:t>
      </w:r>
    </w:p>
    <w:p w14:paraId="17ED943B" w14:textId="5B5821F8" w:rsidR="00DE042F" w:rsidRDefault="00DE042F" w:rsidP="0047681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信息化带来大量的新技术，大学生自主创新，面对实际需求实现各种新颖功能，本项目开源且支持个性化定制设计</w:t>
      </w:r>
      <w:r w:rsidR="006A2951" w:rsidRPr="0047681A">
        <w:rPr>
          <w:rFonts w:ascii="Times New Roman" w:eastAsia="宋体" w:hAnsi="Times New Roman" w:cs="Times New Roman"/>
          <w:sz w:val="24"/>
          <w:szCs w:val="24"/>
        </w:rPr>
        <w:t>，具备模式可行性。</w:t>
      </w:r>
    </w:p>
    <w:p w14:paraId="5333E1C7" w14:textId="49FE36AA" w:rsidR="00676440" w:rsidRPr="0047681A" w:rsidRDefault="00676440" w:rsidP="006764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7681A">
        <w:rPr>
          <w:rFonts w:ascii="Times New Roman" w:eastAsia="宋体" w:hAnsi="Times New Roman" w:cs="Times New Roman"/>
          <w:sz w:val="24"/>
          <w:szCs w:val="24"/>
        </w:rPr>
        <w:t>政策可行性</w:t>
      </w:r>
    </w:p>
    <w:p w14:paraId="086961DE" w14:textId="77777777" w:rsidR="00676440" w:rsidRPr="007F7B79" w:rsidRDefault="00676440" w:rsidP="00676440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近几年国家出台了多项鼓励创新实践的政策，给予大学生创新、创业多种照顾政策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7681A">
        <w:rPr>
          <w:rFonts w:ascii="Times New Roman" w:eastAsia="宋体" w:hAnsi="Times New Roman" w:cs="Times New Roman"/>
          <w:sz w:val="24"/>
          <w:szCs w:val="24"/>
        </w:rPr>
        <w:t>国家政策法规为大学生自主设计提供政策保障，具备政策可行性。</w:t>
      </w:r>
    </w:p>
    <w:p w14:paraId="5F1C13E3" w14:textId="77777777" w:rsidR="00676440" w:rsidRPr="00676440" w:rsidRDefault="00676440" w:rsidP="0047681A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16DB8F6B" w14:textId="77EE4415" w:rsidR="006A2951" w:rsidRPr="00756150" w:rsidRDefault="00010B95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5 </w:t>
      </w:r>
      <w:r w:rsidR="006A2951" w:rsidRPr="00756150">
        <w:rPr>
          <w:rFonts w:ascii="Times New Roman" w:eastAsia="宋体" w:hAnsi="Times New Roman" w:cs="Times New Roman"/>
          <w:sz w:val="28"/>
          <w:szCs w:val="28"/>
        </w:rPr>
        <w:t>结论</w:t>
      </w:r>
    </w:p>
    <w:p w14:paraId="704D03E1" w14:textId="771C3B98" w:rsidR="00901F42" w:rsidRPr="005405AD" w:rsidRDefault="00C47FD8" w:rsidP="005405AD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此次项目小组</w:t>
      </w:r>
      <w:r w:rsidR="00222D96" w:rsidRPr="0047681A">
        <w:rPr>
          <w:rFonts w:ascii="Times New Roman" w:eastAsia="宋体" w:hAnsi="Times New Roman" w:cs="Times New Roman"/>
          <w:sz w:val="24"/>
          <w:szCs w:val="24"/>
        </w:rPr>
        <w:t>设计实现三角函数计算器</w:t>
      </w:r>
      <w:r w:rsidR="00417838">
        <w:rPr>
          <w:rFonts w:ascii="Times New Roman" w:eastAsia="宋体" w:hAnsi="Times New Roman" w:cs="Times New Roman" w:hint="eastAsia"/>
          <w:sz w:val="24"/>
          <w:szCs w:val="24"/>
        </w:rPr>
        <w:t>进行了充分的分析、调研与准备，因此系统实现</w:t>
      </w:r>
      <w:r w:rsidR="00C94F0D" w:rsidRPr="0047681A">
        <w:rPr>
          <w:rFonts w:ascii="Times New Roman" w:eastAsia="宋体" w:hAnsi="Times New Roman" w:cs="Times New Roman"/>
          <w:sz w:val="24"/>
          <w:szCs w:val="24"/>
        </w:rPr>
        <w:t>具</w:t>
      </w:r>
      <w:r w:rsidRPr="0047681A">
        <w:rPr>
          <w:rFonts w:ascii="Times New Roman" w:eastAsia="宋体" w:hAnsi="Times New Roman" w:cs="Times New Roman"/>
          <w:sz w:val="24"/>
          <w:szCs w:val="24"/>
        </w:rPr>
        <w:t>备充足条件，本项目具</w:t>
      </w:r>
      <w:r w:rsidR="00C94F0D" w:rsidRPr="0047681A">
        <w:rPr>
          <w:rFonts w:ascii="Times New Roman" w:eastAsia="宋体" w:hAnsi="Times New Roman" w:cs="Times New Roman"/>
          <w:sz w:val="24"/>
          <w:szCs w:val="24"/>
        </w:rPr>
        <w:t>有</w:t>
      </w:r>
      <w:r w:rsidR="00417838">
        <w:rPr>
          <w:rFonts w:ascii="Times New Roman" w:eastAsia="宋体" w:hAnsi="Times New Roman" w:cs="Times New Roman" w:hint="eastAsia"/>
          <w:sz w:val="24"/>
          <w:szCs w:val="24"/>
        </w:rPr>
        <w:t>较</w:t>
      </w:r>
      <w:r w:rsidR="005405AD">
        <w:rPr>
          <w:rFonts w:ascii="Times New Roman" w:eastAsia="宋体" w:hAnsi="Times New Roman" w:cs="Times New Roman" w:hint="eastAsia"/>
          <w:sz w:val="24"/>
          <w:szCs w:val="24"/>
        </w:rPr>
        <w:t>好</w:t>
      </w:r>
      <w:bookmarkStart w:id="0" w:name="_GoBack"/>
      <w:bookmarkEnd w:id="0"/>
      <w:r w:rsidR="0041783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C94F0D" w:rsidRPr="0047681A">
        <w:rPr>
          <w:rFonts w:ascii="Times New Roman" w:eastAsia="宋体" w:hAnsi="Times New Roman" w:cs="Times New Roman"/>
          <w:sz w:val="24"/>
          <w:szCs w:val="24"/>
        </w:rPr>
        <w:t>可行性。</w:t>
      </w:r>
    </w:p>
    <w:sectPr w:rsidR="00901F42" w:rsidRPr="005405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7BF5FE" w14:textId="77777777" w:rsidR="00BF0E0D" w:rsidRDefault="00BF0E0D" w:rsidP="00670FAB">
      <w:pPr>
        <w:ind w:firstLine="480"/>
      </w:pPr>
      <w:r>
        <w:separator/>
      </w:r>
    </w:p>
  </w:endnote>
  <w:endnote w:type="continuationSeparator" w:id="0">
    <w:p w14:paraId="333E152A" w14:textId="77777777" w:rsidR="00BF0E0D" w:rsidRDefault="00BF0E0D" w:rsidP="00670FA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24D363" w14:textId="77777777" w:rsidR="00BF0E0D" w:rsidRDefault="00BF0E0D" w:rsidP="00670FAB">
      <w:pPr>
        <w:ind w:firstLine="480"/>
      </w:pPr>
      <w:r>
        <w:separator/>
      </w:r>
    </w:p>
  </w:footnote>
  <w:footnote w:type="continuationSeparator" w:id="0">
    <w:p w14:paraId="7877B36B" w14:textId="77777777" w:rsidR="00BF0E0D" w:rsidRDefault="00BF0E0D" w:rsidP="00670FAB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035C3"/>
    <w:multiLevelType w:val="hybridMultilevel"/>
    <w:tmpl w:val="4648C396"/>
    <w:lvl w:ilvl="0" w:tplc="838035B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2382870"/>
    <w:multiLevelType w:val="multilevel"/>
    <w:tmpl w:val="1BD8A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84A6061"/>
    <w:multiLevelType w:val="hybridMultilevel"/>
    <w:tmpl w:val="724C52A0"/>
    <w:lvl w:ilvl="0" w:tplc="6A0E275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C422E88"/>
    <w:multiLevelType w:val="hybridMultilevel"/>
    <w:tmpl w:val="DACC5D80"/>
    <w:lvl w:ilvl="0" w:tplc="DE587F7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F01C85"/>
    <w:multiLevelType w:val="hybridMultilevel"/>
    <w:tmpl w:val="F23A54DA"/>
    <w:lvl w:ilvl="0" w:tplc="7A941488">
      <w:start w:val="5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6CB2C8A"/>
    <w:multiLevelType w:val="hybridMultilevel"/>
    <w:tmpl w:val="93B87772"/>
    <w:lvl w:ilvl="0" w:tplc="3F4A497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D6E24E8A">
      <w:start w:val="1"/>
      <w:numFmt w:val="decimal"/>
      <w:lvlText w:val="%2）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A6C5C3A"/>
    <w:multiLevelType w:val="hybridMultilevel"/>
    <w:tmpl w:val="7898F980"/>
    <w:lvl w:ilvl="0" w:tplc="757C962A">
      <w:start w:val="1"/>
      <w:numFmt w:val="upperRoman"/>
      <w:lvlText w:val="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 w15:restartNumberingAfterBreak="0">
    <w:nsid w:val="54C7142C"/>
    <w:multiLevelType w:val="hybridMultilevel"/>
    <w:tmpl w:val="D3F4D126"/>
    <w:lvl w:ilvl="0" w:tplc="EBBE9C8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A792307"/>
    <w:multiLevelType w:val="hybridMultilevel"/>
    <w:tmpl w:val="0D42D872"/>
    <w:lvl w:ilvl="0" w:tplc="F0BC23BA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 w15:restartNumberingAfterBreak="0">
    <w:nsid w:val="5BE825A2"/>
    <w:multiLevelType w:val="multilevel"/>
    <w:tmpl w:val="DF321E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5C882382"/>
    <w:multiLevelType w:val="hybridMultilevel"/>
    <w:tmpl w:val="038A1EFC"/>
    <w:lvl w:ilvl="0" w:tplc="5F1AC708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1" w15:restartNumberingAfterBreak="0">
    <w:nsid w:val="78116D3E"/>
    <w:multiLevelType w:val="hybridMultilevel"/>
    <w:tmpl w:val="6FD4AB46"/>
    <w:lvl w:ilvl="0" w:tplc="5BB22002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10"/>
  </w:num>
  <w:num w:numId="6">
    <w:abstractNumId w:val="8"/>
  </w:num>
  <w:num w:numId="7">
    <w:abstractNumId w:val="11"/>
  </w:num>
  <w:num w:numId="8">
    <w:abstractNumId w:val="7"/>
  </w:num>
  <w:num w:numId="9">
    <w:abstractNumId w:val="0"/>
  </w:num>
  <w:num w:numId="10">
    <w:abstractNumId w:val="4"/>
  </w:num>
  <w:num w:numId="11">
    <w:abstractNumId w:val="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641A"/>
    <w:rsid w:val="00010B95"/>
    <w:rsid w:val="000223A8"/>
    <w:rsid w:val="0002315A"/>
    <w:rsid w:val="000430B9"/>
    <w:rsid w:val="000638CE"/>
    <w:rsid w:val="00080B5E"/>
    <w:rsid w:val="0009589F"/>
    <w:rsid w:val="000A4B03"/>
    <w:rsid w:val="000A5679"/>
    <w:rsid w:val="000C7CB9"/>
    <w:rsid w:val="00191332"/>
    <w:rsid w:val="001931BF"/>
    <w:rsid w:val="001D4271"/>
    <w:rsid w:val="001F07F1"/>
    <w:rsid w:val="00204361"/>
    <w:rsid w:val="00207302"/>
    <w:rsid w:val="00222D96"/>
    <w:rsid w:val="002511A6"/>
    <w:rsid w:val="0028488B"/>
    <w:rsid w:val="002A1C0A"/>
    <w:rsid w:val="002A1EFD"/>
    <w:rsid w:val="002A3A2A"/>
    <w:rsid w:val="002A3C80"/>
    <w:rsid w:val="002C0921"/>
    <w:rsid w:val="00332C51"/>
    <w:rsid w:val="003651CA"/>
    <w:rsid w:val="003918E7"/>
    <w:rsid w:val="00393821"/>
    <w:rsid w:val="003A7030"/>
    <w:rsid w:val="003F4DC6"/>
    <w:rsid w:val="00417838"/>
    <w:rsid w:val="0047681A"/>
    <w:rsid w:val="004800C0"/>
    <w:rsid w:val="004A292A"/>
    <w:rsid w:val="004F154D"/>
    <w:rsid w:val="004F600D"/>
    <w:rsid w:val="004F69BC"/>
    <w:rsid w:val="005405AD"/>
    <w:rsid w:val="005B356A"/>
    <w:rsid w:val="005C3CFC"/>
    <w:rsid w:val="00646D7A"/>
    <w:rsid w:val="00656FFD"/>
    <w:rsid w:val="00670FAB"/>
    <w:rsid w:val="00676440"/>
    <w:rsid w:val="006A2951"/>
    <w:rsid w:val="006B1526"/>
    <w:rsid w:val="00701FF3"/>
    <w:rsid w:val="007222C2"/>
    <w:rsid w:val="00756150"/>
    <w:rsid w:val="00764D1E"/>
    <w:rsid w:val="00777197"/>
    <w:rsid w:val="007C0EC9"/>
    <w:rsid w:val="007C3282"/>
    <w:rsid w:val="007F7B79"/>
    <w:rsid w:val="00833771"/>
    <w:rsid w:val="00840051"/>
    <w:rsid w:val="008420F9"/>
    <w:rsid w:val="008E300E"/>
    <w:rsid w:val="00901F42"/>
    <w:rsid w:val="00911469"/>
    <w:rsid w:val="0091360E"/>
    <w:rsid w:val="00916928"/>
    <w:rsid w:val="00975183"/>
    <w:rsid w:val="009B1DD0"/>
    <w:rsid w:val="009C07CD"/>
    <w:rsid w:val="009D1DC2"/>
    <w:rsid w:val="009E05FA"/>
    <w:rsid w:val="009E191F"/>
    <w:rsid w:val="00A5641A"/>
    <w:rsid w:val="00A71877"/>
    <w:rsid w:val="00A82BBC"/>
    <w:rsid w:val="00AA4AF0"/>
    <w:rsid w:val="00AB6199"/>
    <w:rsid w:val="00AC009B"/>
    <w:rsid w:val="00AD5E3C"/>
    <w:rsid w:val="00AE355F"/>
    <w:rsid w:val="00AE4C16"/>
    <w:rsid w:val="00B03BB1"/>
    <w:rsid w:val="00B21E46"/>
    <w:rsid w:val="00B53A03"/>
    <w:rsid w:val="00BB0495"/>
    <w:rsid w:val="00BF0E0D"/>
    <w:rsid w:val="00C152E6"/>
    <w:rsid w:val="00C26106"/>
    <w:rsid w:val="00C47FD8"/>
    <w:rsid w:val="00C94F0D"/>
    <w:rsid w:val="00C95140"/>
    <w:rsid w:val="00CC5F2B"/>
    <w:rsid w:val="00CE4C2F"/>
    <w:rsid w:val="00D26F14"/>
    <w:rsid w:val="00D310C4"/>
    <w:rsid w:val="00D84C69"/>
    <w:rsid w:val="00DA41CE"/>
    <w:rsid w:val="00DB6EDD"/>
    <w:rsid w:val="00DE042F"/>
    <w:rsid w:val="00DF72CD"/>
    <w:rsid w:val="00E02E71"/>
    <w:rsid w:val="00E17323"/>
    <w:rsid w:val="00E32031"/>
    <w:rsid w:val="00E47A0A"/>
    <w:rsid w:val="00E536A2"/>
    <w:rsid w:val="00E85424"/>
    <w:rsid w:val="00F1687C"/>
    <w:rsid w:val="00F30C63"/>
    <w:rsid w:val="00F7772D"/>
    <w:rsid w:val="00FF143F"/>
    <w:rsid w:val="00FF7E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C65603"/>
  <w15:chartTrackingRefBased/>
  <w15:docId w15:val="{4F977435-E3B9-4E45-8DFB-C1CAE2A55E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C07CD"/>
    <w:pPr>
      <w:keepNext/>
      <w:keepLines/>
      <w:jc w:val="left"/>
      <w:outlineLvl w:val="0"/>
    </w:pPr>
    <w:rPr>
      <w:rFonts w:eastAsia="宋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C07CD"/>
    <w:pPr>
      <w:keepNext/>
      <w:keepLines/>
      <w:outlineLvl w:val="1"/>
    </w:pPr>
    <w:rPr>
      <w:rFonts w:asciiTheme="majorHAnsi" w:eastAsia="宋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C07C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70F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70FA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70F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70FAB"/>
    <w:rPr>
      <w:sz w:val="18"/>
      <w:szCs w:val="18"/>
    </w:rPr>
  </w:style>
  <w:style w:type="paragraph" w:styleId="a7">
    <w:name w:val="List Paragraph"/>
    <w:basedOn w:val="a"/>
    <w:uiPriority w:val="34"/>
    <w:qFormat/>
    <w:rsid w:val="00670FAB"/>
    <w:pPr>
      <w:ind w:firstLineChars="200" w:firstLine="420"/>
    </w:pPr>
  </w:style>
  <w:style w:type="table" w:styleId="a8">
    <w:name w:val="Table Grid"/>
    <w:basedOn w:val="a1"/>
    <w:uiPriority w:val="39"/>
    <w:rsid w:val="00DF72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semiHidden/>
    <w:unhideWhenUsed/>
    <w:rsid w:val="00FF7E12"/>
    <w:rPr>
      <w:color w:val="0000FF"/>
      <w:u w:val="single"/>
    </w:rPr>
  </w:style>
  <w:style w:type="paragraph" w:customStyle="1" w:styleId="paragraph">
    <w:name w:val="paragraph"/>
    <w:basedOn w:val="a"/>
    <w:rsid w:val="000C7C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9C07CD"/>
    <w:rPr>
      <w:rFonts w:eastAsia="宋体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9C07CD"/>
    <w:rPr>
      <w:rFonts w:asciiTheme="majorHAnsi" w:eastAsia="宋体" w:hAnsiTheme="majorHAnsi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9C07CD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06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21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24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920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17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45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117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https://baike.baidu.com/item/%E9%9D%A2%E5%90%91%E5%AF%B9%E8%B1%A1/2262089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0</TotalTime>
  <Pages>3</Pages>
  <Words>281</Words>
  <Characters>1605</Characters>
  <Application>Microsoft Office Word</Application>
  <DocSecurity>0</DocSecurity>
  <Lines>13</Lines>
  <Paragraphs>3</Paragraphs>
  <ScaleCrop>false</ScaleCrop>
  <Company/>
  <LinksUpToDate>false</LinksUpToDate>
  <CharactersWithSpaces>1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</dc:creator>
  <cp:keywords/>
  <dc:description/>
  <cp:lastModifiedBy>ViaFredy</cp:lastModifiedBy>
  <cp:revision>88</cp:revision>
  <dcterms:created xsi:type="dcterms:W3CDTF">2021-06-22T06:52:00Z</dcterms:created>
  <dcterms:modified xsi:type="dcterms:W3CDTF">2022-03-17T13:21:00Z</dcterms:modified>
</cp:coreProperties>
</file>